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9CF4D3" w14:textId="77777777" w:rsidR="00F526E7" w:rsidRDefault="00F526E7" w:rsidP="00F526E7">
      <w:pPr>
        <w:ind w:hanging="63"/>
        <w:rPr>
          <w:sz w:val="28"/>
          <w:szCs w:val="28"/>
          <w:rtl/>
        </w:rPr>
      </w:pPr>
      <w:proofErr w:type="gramStart"/>
      <w:r>
        <w:rPr>
          <w:rFonts w:hint="cs"/>
          <w:sz w:val="28"/>
          <w:szCs w:val="28"/>
          <w:rtl/>
        </w:rPr>
        <w:t>أمثلة:-</w:t>
      </w:r>
      <w:proofErr w:type="gramEnd"/>
    </w:p>
    <w:p w14:paraId="38693E96" w14:textId="77777777" w:rsidR="00F526E7" w:rsidRDefault="00F526E7" w:rsidP="00F526E7">
      <w:pPr>
        <w:ind w:hanging="63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مثال</w:t>
      </w:r>
      <w:proofErr w:type="gramStart"/>
      <w:r>
        <w:rPr>
          <w:rFonts w:hint="cs"/>
          <w:sz w:val="28"/>
          <w:szCs w:val="28"/>
          <w:rtl/>
        </w:rPr>
        <w:t>1:أوجد</w:t>
      </w:r>
      <w:proofErr w:type="gramEnd"/>
      <w:r>
        <w:rPr>
          <w:rFonts w:hint="cs"/>
          <w:sz w:val="28"/>
          <w:szCs w:val="28"/>
          <w:rtl/>
        </w:rPr>
        <w:t xml:space="preserve"> شدة المجال الكهربي الناتج من خط لانهائي الطول مشحون بانتظام عند نقطة خارجة عنه</w:t>
      </w:r>
    </w:p>
    <w:p w14:paraId="3892C4C1" w14:textId="77777777" w:rsidR="00F526E7" w:rsidRDefault="00F526E7" w:rsidP="00F526E7">
      <w:pPr>
        <w:ind w:hanging="63"/>
        <w:jc w:val="center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الحل</w:t>
      </w:r>
    </w:p>
    <w:p w14:paraId="7192E5CB" w14:textId="77777777" w:rsidR="00F526E7" w:rsidRDefault="00F526E7" w:rsidP="00F526E7">
      <w:pPr>
        <w:ind w:hanging="63"/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39F53A4" wp14:editId="325872A0">
                <wp:simplePos x="0" y="0"/>
                <wp:positionH relativeFrom="column">
                  <wp:posOffset>1013460</wp:posOffset>
                </wp:positionH>
                <wp:positionV relativeFrom="paragraph">
                  <wp:posOffset>59690</wp:posOffset>
                </wp:positionV>
                <wp:extent cx="0" cy="204470"/>
                <wp:effectExtent l="63500" t="25400" r="25400" b="0"/>
                <wp:wrapNone/>
                <wp:docPr id="108" name="AutoShape 4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0" cy="2044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6E23A54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113" o:spid="_x0000_s1026" type="#_x0000_t32" style="position:absolute;margin-left:79.8pt;margin-top:4.7pt;width:0;height:16.1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">
                <v:stroke endarrow="block"/>
                <o:lock v:ext="edit" shapetype="f"/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3238DF" wp14:editId="4FBC8732">
                <wp:simplePos x="0" y="0"/>
                <wp:positionH relativeFrom="column">
                  <wp:posOffset>210185</wp:posOffset>
                </wp:positionH>
                <wp:positionV relativeFrom="paragraph">
                  <wp:posOffset>54610</wp:posOffset>
                </wp:positionV>
                <wp:extent cx="1773555" cy="1436370"/>
                <wp:effectExtent l="0" t="0" r="6350" b="0"/>
                <wp:wrapNone/>
                <wp:docPr id="107" name="Text Box 4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773555" cy="1436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B1E57B8" w14:textId="77777777" w:rsidR="00F526E7" w:rsidRDefault="00F526E7" w:rsidP="00F526E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63238DF" id="_x0000_t202" coordsize="21600,21600" o:spt="202" path="m,l,21600r21600,l21600,xe">
                <v:stroke joinstyle="miter"/>
                <v:path gradientshapeok="t" o:connecttype="rect"/>
              </v:shapetype>
              <v:shape id="Text Box 4105" o:spid="_x0000_s1026" type="#_x0000_t202" style="position:absolute;left:0;text-align:left;margin-left:16.55pt;margin-top:4.3pt;width:139.65pt;height:113.1pt;z-index:25165926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" strokecolor="white [3212]">
                <v:path arrowok="t"/>
                <v:textbox>
                  <w:txbxContent>
                    <w:p w14:paraId="7B1E57B8" w14:textId="77777777" w:rsidR="00F526E7" w:rsidRDefault="00F526E7" w:rsidP="00F526E7"/>
                  </w:txbxContent>
                </v:textbox>
              </v:shape>
            </w:pict>
          </mc:Fallback>
        </mc:AlternateContent>
      </w:r>
      <w:r>
        <w:rPr>
          <w:rFonts w:hint="cs"/>
          <w:sz w:val="28"/>
          <w:szCs w:val="28"/>
          <w:rtl/>
        </w:rPr>
        <w:t xml:space="preserve">باستخدام احداثيات اسطوانية </w:t>
      </w:r>
    </w:p>
    <w:p w14:paraId="2B869A1A" w14:textId="77777777" w:rsidR="00F526E7" w:rsidRDefault="00F526E7" w:rsidP="00F526E7">
      <w:pPr>
        <w:ind w:hanging="63"/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E9B6E3F" wp14:editId="7BE11BA2">
                <wp:simplePos x="0" y="0"/>
                <wp:positionH relativeFrom="column">
                  <wp:posOffset>822960</wp:posOffset>
                </wp:positionH>
                <wp:positionV relativeFrom="paragraph">
                  <wp:posOffset>120650</wp:posOffset>
                </wp:positionV>
                <wp:extent cx="121920" cy="480060"/>
                <wp:effectExtent l="0" t="25400" r="43180" b="2540"/>
                <wp:wrapNone/>
                <wp:docPr id="106" name="AutoShape 4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1920" cy="480060"/>
                        </a:xfrm>
                        <a:prstGeom prst="leftBrace">
                          <a:avLst>
                            <a:gd name="adj1" fmla="val 3281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A5CCFA0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4118" o:spid="_x0000_s1026" type="#_x0000_t87" style="position:absolute;margin-left:64.8pt;margin-top:9.5pt;width:9.6pt;height:37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">
                <v:stroke endarrow="block"/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5EE1143" wp14:editId="1918F11D">
                <wp:simplePos x="0" y="0"/>
                <wp:positionH relativeFrom="column">
                  <wp:posOffset>944880</wp:posOffset>
                </wp:positionH>
                <wp:positionV relativeFrom="paragraph">
                  <wp:posOffset>196850</wp:posOffset>
                </wp:positionV>
                <wp:extent cx="121920" cy="0"/>
                <wp:effectExtent l="0" t="0" r="5080" b="0"/>
                <wp:wrapNone/>
                <wp:docPr id="105" name="AutoShape 4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219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E9A670" id="AutoShape 4117" o:spid="_x0000_s1026" type="#_x0000_t32" style="position:absolute;margin-left:74.4pt;margin-top:15.5pt;width:9.6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">
                <o:lock v:ext="edit" shapetype="f"/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CE69ABB" wp14:editId="65CAF6C9">
                <wp:simplePos x="0" y="0"/>
                <wp:positionH relativeFrom="column">
                  <wp:posOffset>944880</wp:posOffset>
                </wp:positionH>
                <wp:positionV relativeFrom="paragraph">
                  <wp:posOffset>59690</wp:posOffset>
                </wp:positionV>
                <wp:extent cx="121920" cy="0"/>
                <wp:effectExtent l="0" t="0" r="5080" b="0"/>
                <wp:wrapNone/>
                <wp:docPr id="104" name="AutoShape 4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219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932385" id="AutoShape 4116" o:spid="_x0000_s1026" type="#_x0000_t32" style="position:absolute;margin-left:74.4pt;margin-top:4.7pt;width:9.6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">
                <o:lock v:ext="edit" shapetype="f"/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66A6ACA" wp14:editId="2B8FA532">
                <wp:simplePos x="0" y="0"/>
                <wp:positionH relativeFrom="column">
                  <wp:posOffset>1005840</wp:posOffset>
                </wp:positionH>
                <wp:positionV relativeFrom="paragraph">
                  <wp:posOffset>13970</wp:posOffset>
                </wp:positionV>
                <wp:extent cx="7620" cy="586740"/>
                <wp:effectExtent l="0" t="0" r="5080" b="0"/>
                <wp:wrapNone/>
                <wp:docPr id="103" name="AutoShape 4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 flipV="1">
                          <a:off x="0" y="0"/>
                          <a:ext cx="7620" cy="5867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6AA144" id="AutoShape 4108" o:spid="_x0000_s1026" type="#_x0000_t32" style="position:absolute;margin-left:79.2pt;margin-top:1.1pt;width:.6pt;height:46.2pt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">
                <o:lock v:ext="edit" shapetype="f"/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0C13286" wp14:editId="4EBC23D5">
                <wp:simplePos x="0" y="0"/>
                <wp:positionH relativeFrom="column">
                  <wp:posOffset>1013460</wp:posOffset>
                </wp:positionH>
                <wp:positionV relativeFrom="paragraph">
                  <wp:posOffset>59690</wp:posOffset>
                </wp:positionV>
                <wp:extent cx="53340" cy="0"/>
                <wp:effectExtent l="0" t="0" r="0" b="0"/>
                <wp:wrapNone/>
                <wp:docPr id="102" name="AutoShape 4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533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3788A2" id="AutoShape 4115" o:spid="_x0000_s1026" type="#_x0000_t32" style="position:absolute;margin-left:79.8pt;margin-top:4.7pt;width:4.2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">
                <o:lock v:ext="edit" shapetype="f"/>
              </v:shape>
            </w:pict>
          </mc:Fallback>
        </mc:AlternateContent>
      </w: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2B78476" wp14:editId="756173C9">
                <wp:simplePos x="0" y="0"/>
                <wp:positionH relativeFrom="column">
                  <wp:posOffset>1021080</wp:posOffset>
                </wp:positionH>
                <wp:positionV relativeFrom="paragraph">
                  <wp:posOffset>120650</wp:posOffset>
                </wp:positionV>
                <wp:extent cx="335280" cy="624840"/>
                <wp:effectExtent l="12700" t="12700" r="33020" b="22860"/>
                <wp:wrapNone/>
                <wp:docPr id="101" name="AutoShape 4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35280" cy="624840"/>
                        </a:xfrm>
                        <a:prstGeom prst="straightConnector1">
                          <a:avLst/>
                        </a:prstGeom>
                        <a:noFill/>
                        <a:ln w="31750">
                          <a:solidFill>
                            <a:schemeClr val="dk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60FDA8" id="AutoShape 4112" o:spid="_x0000_s1026" type="#_x0000_t32" style="position:absolute;margin-left:80.4pt;margin-top:9.5pt;width:26.4pt;height:49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" strokecolor="black [3200]" strokeweight="2.5pt">
                <v:stroke endarrow="block"/>
                <v:shadow color="#868686"/>
                <o:lock v:ext="edit" shapetype="f"/>
              </v:shape>
            </w:pict>
          </mc:Fallback>
        </mc:AlternateContent>
      </w:r>
      <w:r>
        <w:rPr>
          <w:rFonts w:hint="cs"/>
          <w:sz w:val="28"/>
          <w:szCs w:val="28"/>
          <w:rtl/>
        </w:rPr>
        <w:t xml:space="preserve">بفرض أن الخط منطبق على مجور </w:t>
      </w:r>
      <w:r>
        <w:rPr>
          <w:sz w:val="28"/>
          <w:szCs w:val="28"/>
        </w:rPr>
        <w:t>Z</w:t>
      </w:r>
      <w:r>
        <w:rPr>
          <w:rFonts w:hint="cs"/>
          <w:sz w:val="28"/>
          <w:szCs w:val="28"/>
          <w:rtl/>
        </w:rPr>
        <w:t xml:space="preserve"> </w:t>
      </w:r>
    </w:p>
    <w:p w14:paraId="65D2ACF0" w14:textId="77777777" w:rsidR="00F526E7" w:rsidRPr="00656F9F" w:rsidRDefault="00F526E7" w:rsidP="00F526E7">
      <w:pPr>
        <w:ind w:hanging="63"/>
        <w:rPr>
          <w:sz w:val="28"/>
          <w:szCs w:val="28"/>
          <w:rtl/>
        </w:rPr>
      </w:pPr>
      <w:proofErr w:type="spellStart"/>
      <w:r>
        <w:rPr>
          <w:rFonts w:hint="cs"/>
          <w:sz w:val="28"/>
          <w:szCs w:val="28"/>
          <w:rtl/>
        </w:rPr>
        <w:t>وباختيارعنصر</w:t>
      </w:r>
      <w:proofErr w:type="spellEnd"/>
      <w:r>
        <w:rPr>
          <w:rFonts w:hint="cs"/>
          <w:sz w:val="28"/>
          <w:szCs w:val="28"/>
          <w:rtl/>
        </w:rPr>
        <w:t xml:space="preserve"> طوله </w:t>
      </w:r>
      <w:proofErr w:type="spellStart"/>
      <w:r>
        <w:rPr>
          <w:sz w:val="28"/>
          <w:szCs w:val="28"/>
        </w:rPr>
        <w:t>dz</w:t>
      </w:r>
      <w:proofErr w:type="spellEnd"/>
      <w:r>
        <w:rPr>
          <w:rFonts w:hint="cs"/>
          <w:sz w:val="28"/>
          <w:szCs w:val="28"/>
          <w:rtl/>
        </w:rPr>
        <w:t xml:space="preserve"> من الشكل نجد</w:t>
      </w:r>
    </w:p>
    <w:p w14:paraId="5E4156B1" w14:textId="77777777" w:rsidR="00F526E7" w:rsidRDefault="00F526E7" w:rsidP="00F526E7">
      <w:pPr>
        <w:ind w:hanging="63"/>
        <w:rPr>
          <w:sz w:val="28"/>
          <w:szCs w:val="28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6A3ECD1" wp14:editId="49C0DF13">
                <wp:simplePos x="0" y="0"/>
                <wp:positionH relativeFrom="column">
                  <wp:posOffset>1021080</wp:posOffset>
                </wp:positionH>
                <wp:positionV relativeFrom="paragraph">
                  <wp:posOffset>191770</wp:posOffset>
                </wp:positionV>
                <wp:extent cx="335280" cy="144780"/>
                <wp:effectExtent l="0" t="0" r="7620" b="7620"/>
                <wp:wrapNone/>
                <wp:docPr id="100" name="AutoShape 4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335280" cy="1447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1BA453" id="AutoShape 4110" o:spid="_x0000_s1026" type="#_x0000_t32" style="position:absolute;margin-left:80.4pt;margin-top:15.1pt;width:26.4pt;height:11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">
                <o:lock v:ext="edit" shapetype="f"/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73AAAE1" wp14:editId="70BA3E72">
                <wp:simplePos x="0" y="0"/>
                <wp:positionH relativeFrom="column">
                  <wp:posOffset>1021080</wp:posOffset>
                </wp:positionH>
                <wp:positionV relativeFrom="paragraph">
                  <wp:posOffset>191770</wp:posOffset>
                </wp:positionV>
                <wp:extent cx="0" cy="510540"/>
                <wp:effectExtent l="0" t="0" r="0" b="0"/>
                <wp:wrapNone/>
                <wp:docPr id="99" name="AutoShape 4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0" cy="5105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8BDFE0" id="AutoShape 4109" o:spid="_x0000_s1026" type="#_x0000_t32" style="position:absolute;margin-left:80.4pt;margin-top:15.1pt;width:0;height:40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">
                <o:lock v:ext="edit" shapetype="f"/>
              </v:shape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3FA8AE9" wp14:editId="2DAFCAE9">
                <wp:simplePos x="0" y="0"/>
                <wp:positionH relativeFrom="column">
                  <wp:posOffset>632460</wp:posOffset>
                </wp:positionH>
                <wp:positionV relativeFrom="paragraph">
                  <wp:posOffset>31750</wp:posOffset>
                </wp:positionV>
                <wp:extent cx="784860" cy="396240"/>
                <wp:effectExtent l="0" t="0" r="2540" b="0"/>
                <wp:wrapNone/>
                <wp:docPr id="98" name="AutoShape 4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84860" cy="396240"/>
                        </a:xfrm>
                        <a:prstGeom prst="flowChartConnector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E145B7A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AutoShape 4107" o:spid="_x0000_s1026" type="#_x0000_t120" style="position:absolute;margin-left:49.8pt;margin-top:2.5pt;width:61.8pt;height:31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" fillcolor="#b4c6e7 [1300]">
                <v:path arrowok="t"/>
              </v:shape>
            </w:pict>
          </mc:Fallback>
        </mc:AlternateContent>
      </w:r>
      <w:r w:rsidR="00312DF7" w:rsidRPr="00A84D1E">
        <w:rPr>
          <w:noProof/>
          <w:position w:val="-12"/>
        </w:rPr>
        <w:object w:dxaOrig="1260" w:dyaOrig="400" w14:anchorId="4C0824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23.7pt;height:32.45pt;mso-width-percent:0;mso-height-percent:0;mso-width-percent:0;mso-height-percent:0" o:ole="">
            <v:imagedata r:id="rId4" o:title=""/>
          </v:shape>
          <o:OLEObject Type="Embed" ProgID="Equation.DSMT4" ShapeID="_x0000_i1029" DrawAspect="Content" ObjectID="_1604110952" r:id="rId5"/>
        </w:object>
      </w:r>
    </w:p>
    <w:p w14:paraId="0BA7A689" w14:textId="77777777" w:rsidR="00F526E7" w:rsidRDefault="00F526E7" w:rsidP="00F526E7">
      <w:pPr>
        <w:ind w:hanging="63"/>
        <w:rPr>
          <w:sz w:val="28"/>
          <w:szCs w:val="28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12E5168" wp14:editId="58F5C624">
                <wp:simplePos x="0" y="0"/>
                <wp:positionH relativeFrom="column">
                  <wp:posOffset>1021080</wp:posOffset>
                </wp:positionH>
                <wp:positionV relativeFrom="paragraph">
                  <wp:posOffset>184150</wp:posOffset>
                </wp:positionV>
                <wp:extent cx="635" cy="205740"/>
                <wp:effectExtent l="63500" t="0" r="24765" b="22860"/>
                <wp:wrapNone/>
                <wp:docPr id="97" name="AutoShape 4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635" cy="2057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03A361" id="AutoShape 4114" o:spid="_x0000_s1026" type="#_x0000_t32" style="position:absolute;margin-left:80.4pt;margin-top:14.5pt;width:.05pt;height:16.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">
                <v:stroke endarrow="block"/>
                <o:lock v:ext="edit" shapetype="f"/>
              </v:shape>
            </w:pict>
          </mc:Fallback>
        </mc:AlternateContent>
      </w:r>
      <w:r w:rsidR="00312DF7" w:rsidRPr="00A84D1E">
        <w:rPr>
          <w:noProof/>
          <w:position w:val="-10"/>
        </w:rPr>
        <w:object w:dxaOrig="999" w:dyaOrig="320" w14:anchorId="67BF383B">
          <v:shape id="_x0000_i1028" type="#_x0000_t75" alt="" style="width:100.15pt;height:26.4pt;mso-width-percent:0;mso-height-percent:0;mso-width-percent:0;mso-height-percent:0" o:ole="">
            <v:imagedata r:id="rId6" o:title=""/>
          </v:shape>
          <o:OLEObject Type="Embed" ProgID="Equation.DSMT4" ShapeID="_x0000_i1028" DrawAspect="Content" ObjectID="_1604110953" r:id="rId7"/>
        </w:object>
      </w:r>
    </w:p>
    <w:p w14:paraId="39AC8E44" w14:textId="77777777" w:rsidR="00F526E7" w:rsidRDefault="00F526E7" w:rsidP="00F526E7">
      <w:pPr>
        <w:ind w:hanging="63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ويكون المجال الناتج عن هذا العنصر هو</w:t>
      </w:r>
    </w:p>
    <w:p w14:paraId="2BDA9EE5" w14:textId="77777777" w:rsidR="00F526E7" w:rsidRDefault="00312DF7" w:rsidP="00F526E7">
      <w:pPr>
        <w:ind w:hanging="63"/>
        <w:jc w:val="center"/>
        <w:rPr>
          <w:sz w:val="28"/>
          <w:szCs w:val="28"/>
          <w:rtl/>
        </w:rPr>
      </w:pPr>
      <w:r w:rsidRPr="00A84D1E">
        <w:rPr>
          <w:noProof/>
          <w:position w:val="-40"/>
        </w:rPr>
        <w:object w:dxaOrig="3200" w:dyaOrig="780" w14:anchorId="14F5C5E1">
          <v:shape id="_x0000_i1027" type="#_x0000_t75" alt="" style="width:220.65pt;height:49.9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604110954" r:id="rId9"/>
        </w:object>
      </w:r>
    </w:p>
    <w:p w14:paraId="7D0E8902" w14:textId="77777777" w:rsidR="00F526E7" w:rsidRDefault="00F526E7" w:rsidP="00F526E7">
      <w:pPr>
        <w:ind w:hanging="63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من </w:t>
      </w:r>
      <w:proofErr w:type="gramStart"/>
      <w:r>
        <w:rPr>
          <w:rFonts w:hint="cs"/>
          <w:sz w:val="28"/>
          <w:szCs w:val="28"/>
          <w:rtl/>
        </w:rPr>
        <w:t>التماثل  فإن</w:t>
      </w:r>
      <w:proofErr w:type="gramEnd"/>
      <w:r>
        <w:rPr>
          <w:rFonts w:hint="cs"/>
          <w:sz w:val="28"/>
          <w:szCs w:val="28"/>
          <w:rtl/>
        </w:rPr>
        <w:t xml:space="preserve"> مركبة المجال في اتجاه </w:t>
      </w:r>
      <w:proofErr w:type="spellStart"/>
      <w:r>
        <w:rPr>
          <w:sz w:val="28"/>
          <w:szCs w:val="28"/>
        </w:rPr>
        <w:t>e</w:t>
      </w:r>
      <w:r>
        <w:rPr>
          <w:sz w:val="28"/>
          <w:szCs w:val="28"/>
          <w:vertAlign w:val="subscript"/>
        </w:rPr>
        <w:t>z</w:t>
      </w:r>
      <w:proofErr w:type="spellEnd"/>
      <w:r>
        <w:rPr>
          <w:sz w:val="28"/>
          <w:szCs w:val="28"/>
        </w:rPr>
        <w:t xml:space="preserve">  </w:t>
      </w:r>
      <w:r>
        <w:rPr>
          <w:rFonts w:hint="cs"/>
          <w:sz w:val="28"/>
          <w:szCs w:val="28"/>
          <w:rtl/>
        </w:rPr>
        <w:t xml:space="preserve"> تتلاشى ونحصل على</w:t>
      </w:r>
    </w:p>
    <w:p w14:paraId="31AB1F6B" w14:textId="77777777" w:rsidR="00F526E7" w:rsidRDefault="00312DF7" w:rsidP="00F526E7">
      <w:pPr>
        <w:ind w:hanging="63"/>
        <w:jc w:val="center"/>
        <w:rPr>
          <w:sz w:val="28"/>
          <w:szCs w:val="28"/>
          <w:rtl/>
        </w:rPr>
      </w:pPr>
      <w:r w:rsidRPr="00A84D1E">
        <w:rPr>
          <w:noProof/>
          <w:position w:val="-40"/>
        </w:rPr>
        <w:object w:dxaOrig="2540" w:dyaOrig="840" w14:anchorId="42399046">
          <v:shape id="_x0000_i1026" type="#_x0000_t75" alt="" style="width:177.15pt;height:46.3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04110955" r:id="rId11"/>
        </w:object>
      </w:r>
    </w:p>
    <w:p w14:paraId="0CE111EF" w14:textId="77777777" w:rsidR="00F526E7" w:rsidRDefault="00F526E7" w:rsidP="00F526E7">
      <w:pPr>
        <w:ind w:hanging="63"/>
        <w:rPr>
          <w:sz w:val="28"/>
          <w:szCs w:val="28"/>
          <w:rtl/>
        </w:rPr>
      </w:pPr>
      <w:proofErr w:type="spellStart"/>
      <w:r>
        <w:rPr>
          <w:rFonts w:hint="cs"/>
          <w:sz w:val="28"/>
          <w:szCs w:val="28"/>
          <w:rtl/>
        </w:rPr>
        <w:t>وباجراء</w:t>
      </w:r>
      <w:proofErr w:type="spellEnd"/>
      <w:r>
        <w:rPr>
          <w:rFonts w:hint="cs"/>
          <w:sz w:val="28"/>
          <w:szCs w:val="28"/>
          <w:rtl/>
        </w:rPr>
        <w:t xml:space="preserve"> عملية التكامل نحصل على</w:t>
      </w:r>
    </w:p>
    <w:p w14:paraId="3179AAEF" w14:textId="77777777" w:rsidR="00F526E7" w:rsidRDefault="00312DF7" w:rsidP="00F526E7">
      <w:pPr>
        <w:ind w:hanging="63"/>
        <w:jc w:val="center"/>
        <w:rPr>
          <w:sz w:val="28"/>
          <w:szCs w:val="28"/>
          <w:rtl/>
        </w:rPr>
      </w:pPr>
      <w:r w:rsidRPr="00A84D1E">
        <w:rPr>
          <w:noProof/>
          <w:position w:val="-30"/>
        </w:rPr>
        <w:object w:dxaOrig="1260" w:dyaOrig="680" w14:anchorId="5551B284">
          <v:shape id="_x0000_i1025" type="#_x0000_t75" alt="" style="width:84.5pt;height:46.3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604110956" r:id="rId13"/>
        </w:object>
      </w:r>
    </w:p>
    <w:p w14:paraId="2709D1D6" w14:textId="77777777" w:rsidR="006E6863" w:rsidRDefault="006E6863">
      <w:bookmarkStart w:id="0" w:name="_GoBack"/>
      <w:bookmarkEnd w:id="0"/>
    </w:p>
    <w:sectPr w:rsidR="006E6863" w:rsidSect="001D41D5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8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26E7"/>
    <w:rsid w:val="000278D0"/>
    <w:rsid w:val="000E1F8E"/>
    <w:rsid w:val="001A0E97"/>
    <w:rsid w:val="001D41D5"/>
    <w:rsid w:val="001F244A"/>
    <w:rsid w:val="002739F1"/>
    <w:rsid w:val="002A2951"/>
    <w:rsid w:val="002A67A5"/>
    <w:rsid w:val="00312DF7"/>
    <w:rsid w:val="003975D2"/>
    <w:rsid w:val="003A03F8"/>
    <w:rsid w:val="003B0EDB"/>
    <w:rsid w:val="00480B57"/>
    <w:rsid w:val="004C788A"/>
    <w:rsid w:val="004D2FB8"/>
    <w:rsid w:val="004E6466"/>
    <w:rsid w:val="0056616A"/>
    <w:rsid w:val="00576F38"/>
    <w:rsid w:val="005A055A"/>
    <w:rsid w:val="005C00A5"/>
    <w:rsid w:val="00683C93"/>
    <w:rsid w:val="00690BBD"/>
    <w:rsid w:val="006A6AA2"/>
    <w:rsid w:val="006E6863"/>
    <w:rsid w:val="0074134A"/>
    <w:rsid w:val="007657DB"/>
    <w:rsid w:val="007911FA"/>
    <w:rsid w:val="007F5E73"/>
    <w:rsid w:val="009011D3"/>
    <w:rsid w:val="009545E8"/>
    <w:rsid w:val="00955311"/>
    <w:rsid w:val="009765F5"/>
    <w:rsid w:val="009A234F"/>
    <w:rsid w:val="009B3B95"/>
    <w:rsid w:val="009D33A6"/>
    <w:rsid w:val="00A26078"/>
    <w:rsid w:val="00A4062B"/>
    <w:rsid w:val="00A96C51"/>
    <w:rsid w:val="00B71824"/>
    <w:rsid w:val="00BE3DC7"/>
    <w:rsid w:val="00BF58AB"/>
    <w:rsid w:val="00C251ED"/>
    <w:rsid w:val="00C675E4"/>
    <w:rsid w:val="00D61041"/>
    <w:rsid w:val="00D876B4"/>
    <w:rsid w:val="00E325EF"/>
    <w:rsid w:val="00E90385"/>
    <w:rsid w:val="00E914A7"/>
    <w:rsid w:val="00EA749E"/>
    <w:rsid w:val="00EC7AF5"/>
    <w:rsid w:val="00EF5CB1"/>
    <w:rsid w:val="00F40145"/>
    <w:rsid w:val="00F526E7"/>
    <w:rsid w:val="00F66BC3"/>
    <w:rsid w:val="00F876C0"/>
    <w:rsid w:val="00FD1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6C3A70D"/>
  <w15:chartTrackingRefBased/>
  <w15:docId w15:val="{26A6E5DA-F14D-9C45-998C-9DA7F8F392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526E7"/>
    <w:pPr>
      <w:bidi/>
    </w:pPr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0</Words>
  <Characters>402</Characters>
  <Application>Microsoft Office Word</Application>
  <DocSecurity>0</DocSecurity>
  <Lines>3</Lines>
  <Paragraphs>1</Paragraphs>
  <ScaleCrop>false</ScaleCrop>
  <Company/>
  <LinksUpToDate>false</LinksUpToDate>
  <CharactersWithSpaces>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brahim Abdelrahman</dc:creator>
  <cp:keywords/>
  <dc:description/>
  <cp:lastModifiedBy>Ibrahim Abdelrahman</cp:lastModifiedBy>
  <cp:revision>1</cp:revision>
  <dcterms:created xsi:type="dcterms:W3CDTF">2018-11-19T03:33:00Z</dcterms:created>
  <dcterms:modified xsi:type="dcterms:W3CDTF">2018-11-19T03:33:00Z</dcterms:modified>
</cp:coreProperties>
</file>